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13"/>
  </p:notesMasterIdLst>
  <p:sldIdLst>
    <p:sldId id="280" r:id="rId4"/>
    <p:sldId id="260" r:id="rId5"/>
    <p:sldId id="276" r:id="rId6"/>
    <p:sldId id="288" r:id="rId7"/>
    <p:sldId id="283" r:id="rId8"/>
    <p:sldId id="277" r:id="rId9"/>
    <p:sldId id="289" r:id="rId10"/>
    <p:sldId id="278" r:id="rId11"/>
    <p:sldId id="290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03" autoAdjust="0"/>
    <p:restoredTop sz="94660"/>
  </p:normalViewPr>
  <p:slideViewPr>
    <p:cSldViewPr snapToGrid="0">
      <p:cViewPr varScale="1">
        <p:scale>
          <a:sx n="65" d="100"/>
          <a:sy n="65" d="100"/>
        </p:scale>
        <p:origin x="79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viewProps" Target="view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81B4E3-B1B0-4B8E-84F3-474B3F42176B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25F22C-6A85-4D06-9E5F-4CBC82E7C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5979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028F96-35D3-4F7D-97BA-8785C6BE187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72495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D93DDB-A957-FABE-D590-4E1CA428BB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EB95BB2-3318-8D1C-6174-E042C39138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90981E-0C4D-A4F9-8FB5-4ABB2D7D3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AD465E-B947-86A7-7838-6FFBFDE232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BE0280-D1A0-C7DC-1051-72BF1ACCF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683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0844DB-0F68-27BC-EF25-F4E94D7AD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F97BB2-3BC1-6D17-7FC8-A226EE1CF0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7B50EB-FCCA-5370-2B77-653D417289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3A2835-7DF6-5552-7EDD-5522898D0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565C81-D594-0B75-4650-BD810FB09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97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8F92BB6-D3F8-037C-ED64-707EC5D603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8DD6E91-DCF7-E869-C132-66F20D7F44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CBCE9D-6040-C5C3-306A-F7A084FF82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7A02E8-E4A7-56C6-7C9B-F682AEF8A3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5297B2-656E-87E7-C998-B15DA9E65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5509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0F732B-0DAB-E99A-F344-C1EF726D61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EACBD4-4A16-4EDC-8E3C-0B97D3442A4C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775FF9-6E67-5480-0FBF-0A59EE594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E54144-4CA0-98AA-EC09-B2D3E9DAB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7C4B7-D072-4EE2-A5D1-5FDE5C0D1C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93926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2D604B-EAFA-FFF3-29CF-D1113311C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85E5E-A811-41C7-8384-7CEAAC0CDC93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A4FE91-E7E3-CB9D-43BA-601DE1161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69BD1F-0ADB-2945-5D75-F503EBF50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574D5-8EDC-4EA4-B1CE-243C86E6E6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71517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751993-C54B-075D-3DD1-12DDAD3F7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1ADC9-5B88-40F3-8CE4-3F3CB95E44C6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655F7A-6034-5531-3F7B-EFB911D9C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A1E1C7-AEB4-1A45-C38A-2AE2C3DBF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5A12B3-71BB-407F-882C-BE6356CDA2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92658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AF9B9B7-BC3E-820E-BA6D-D5B4A43EB1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F89E1-6A6E-4CAA-9743-EFA0FE67756D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E4D3BB2-72AF-CCA4-A5A3-5AF08467E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564064D-7352-07B0-96E8-825F8D276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E7795-2037-4C59-81C4-5C93C1C073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53454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45AE4E6-BDD1-226E-B277-368ACCAB8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11F47F-DC06-43DE-A06B-8C5A74F8FB83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DBD71C9-3A1C-56CE-0792-6F6B256A7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1BCF3A9-C1F1-DAE1-FD43-2EC2498DF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A9A50-1F08-4C38-84B4-F88BCC2179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38274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F8E0172-EC49-45CC-A7CB-E1A541331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F7F0DB-503B-41CA-9746-94ADCE019CC4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3593C4D-D541-2DCE-E708-9AF2F3A328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12FDA47-06E4-4833-3A61-F80AEDF58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FA0CF-FFE0-443E-AC85-21D4DC36BA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6573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E9F76A8-5D4B-681C-B618-4C4A39C8B5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7EDB05-3CCC-4EDF-B81E-295EF37A2264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030C230-7689-23E3-FA96-A2DA69210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7A573E3-DD25-9596-3370-4BDD7670B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9D27F-92CE-4F5B-BBD4-EA9F95BC3C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36747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9BA64E5-5FF8-C174-BC63-A3077807C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B6500E-8514-4AD6-AC11-CC315B125375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1A9BDFA-EACA-0302-92C4-B27EFF631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5F741A7-749A-8E63-D9FE-7213078AA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9D3B8C-A4EA-44E4-816D-F56EB00D5B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88535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D548D-8F19-304F-C4CD-F9D420322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404E02-03A4-BBB2-453F-CFDAA71860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F9FCDE-050E-A4DA-E186-22A0A105AD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91448E-B1D8-F929-7882-54B7308B78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B9D334-0566-170B-CAF7-264745F4C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8370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5173674-C359-F187-81CD-B6B2BBEC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FBC32-F3A2-4703-AA50-F3C5AF302196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B120ABB-4E0F-DEB5-0C80-E053D60B0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EA43712-9F73-692D-DBEC-7344CCC31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87347-73BB-419C-9FF8-1B65706FA9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56885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007FF4-BD93-EB30-4765-977705E5D1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1F7237-5620-4130-ADAB-9E0E4495C88D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2C89FB-1C77-4D08-4345-AD531C199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EC2DC1-00F7-DC00-E73E-A7247FBFC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94F9C0-74B9-4581-BFBB-87EF6982E7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06233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8AEBB1-0B22-4A70-90B7-DCD1CBA363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4404B1-E9BF-48A9-9DB6-719C56E51855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90A784-88AC-567A-0C82-930539D60A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DCCC45-8396-19F1-0266-0CD00F270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69C5C4-993F-42D0-B9D8-23322C58DF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51763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7690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0923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3556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808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8330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9063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51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493DA-0301-43E9-1C40-1508C360F0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F27374-0220-DF6D-C07C-EFC1150846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AF5FCC-2A1A-DF86-33E6-3C3FB41D1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1B3546-A955-D162-714B-94EF951CB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D39398-68D3-1CF3-C9DA-C39ABFD4B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051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6992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3607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3442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36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DFAF96-A0E2-23FC-3E63-E994078F74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E13D8A-4646-F2E5-B4BB-0170209108E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0BE3EF-E8B4-7189-FFBD-FE16E80AAA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872A49-CE18-7327-B717-1C9C9980C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F1AC27-BBA5-D579-C27D-A27259CA1F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A944BE-16C6-82B4-29E8-09F64BB38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379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12EBB-B620-2B56-7743-B4C9BDB2F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BD0FF-0348-A98F-50AA-86D3AC4AB0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090DA7-7630-72C1-8791-9D1664EA04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0B10B75-4CE1-AA53-B5B1-BBF79C6EAB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F89DA-51EC-C152-0AFF-136EBA3EB65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8AEEBF-0B4F-293A-79C9-EEF8243EFA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DE33EC7-69EA-0053-9F5A-83C3123E1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4913C8-05A8-8A50-F8AA-D08DEED30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897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2C79F-6779-E725-33EA-E8AEE95D67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050B4C-596B-4F4C-3E4F-058DA5517A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7AA3A7-292D-360A-FBE9-C49C0C3501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D377CF-9D36-CEE6-008A-3983528CB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61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89598D-B31A-A841-B7AA-13337092E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902E40-05A1-FA3E-9CFE-95DCBCAD34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966B7B-D1A6-935D-0F63-22D353368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706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1E7EE6-96C3-4CA9-0476-CAE48F7E84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A4217B-9D81-02D6-50BE-469F82F704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664E60-B015-CF80-E061-EE2542A4D9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7778E7-C203-0199-422C-F0E96315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80F237-964B-985F-1D06-9142D8740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90E131-8506-2404-0315-7FA2D3245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222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DB5236-3754-94CF-55B1-3628667A40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65761E9-2849-BB01-CB4D-B2ECE70572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50D94C-2851-8A78-3442-4075BEAA1B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F8D8CF-1E13-1240-4B2F-C5DCDC276A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38DC53-4BB2-3C4A-06BF-35ADFFF798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3AA7F4-2E94-7E50-168B-FBF4F42CC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768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28354ED-9044-452E-803B-48C089C136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2A5CE3-C017-6ED7-DAED-96B66BDBB6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71726F-1371-D927-33BF-A43EAED6826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2D00D-845A-411E-A4F7-9FFCC128E1D6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9BD8E1-314D-0C61-E8CE-185FAF193C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D2015A-323C-6E48-B4B5-D4F25082E7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5EFF40-72FC-4A5E-BEC3-01C6D6A14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84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F9E57516-6E10-040C-3712-963D258A29E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53E57DD8-13C0-7736-8637-494FB6AA3FF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756734-1AD9-03C1-6225-19271A09E6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CE6744D9-22F5-40F7-9910-633C49D68D23}" type="datetime1">
              <a:rPr lang="en-US"/>
              <a:pPr>
                <a:defRPr/>
              </a:pPr>
              <a:t>23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3CD7C5-4C10-0983-E509-0AC164C515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6FA38C-2D31-1A35-E4DD-3371E490B9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8B47B9F-4278-440B-8EDF-F83072A005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1810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78D766-8FC6-4427-A757-8FA2E2C60B8C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8628F6-48C5-40D8-AC7B-CE81686B06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89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emf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png"/><Relationship Id="rId7" Type="http://schemas.openxmlformats.org/officeDocument/2006/relationships/image" Target="../media/image38.wmf"/><Relationship Id="rId12" Type="http://schemas.openxmlformats.org/officeDocument/2006/relationships/image" Target="../media/image4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6.wmf"/><Relationship Id="rId10" Type="http://schemas.openxmlformats.org/officeDocument/2006/relationships/image" Target="../media/image40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>
            <a:extLst>
              <a:ext uri="{FF2B5EF4-FFF2-40B4-BE49-F238E27FC236}">
                <a16:creationId xmlns:a16="http://schemas.microsoft.com/office/drawing/2014/main" id="{F6AEE8D6-007F-BFC5-897A-66220A096C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FD38C7D2-743D-4062-9EEB-C96DE6B905D0}" type="slidenum">
              <a:rPr lang="en-US" altLang="en-US" sz="1200">
                <a:solidFill>
                  <a:srgbClr val="898989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1</a:t>
            </a:fld>
            <a:endParaRPr lang="en-US" altLang="en-US" sz="1200">
              <a:solidFill>
                <a:srgbClr val="898989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3" name="Rectangle 14">
            <a:extLst>
              <a:ext uri="{FF2B5EF4-FFF2-40B4-BE49-F238E27FC236}">
                <a16:creationId xmlns:a16="http://schemas.microsoft.com/office/drawing/2014/main" id="{0F223DE1-CB6F-C30E-24F9-32C95A26F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1678782"/>
            <a:ext cx="312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TextBox 46">
            <a:extLst>
              <a:ext uri="{FF2B5EF4-FFF2-40B4-BE49-F238E27FC236}">
                <a16:creationId xmlns:a16="http://schemas.microsoft.com/office/drawing/2014/main" id="{16C0A6A8-60A5-D98C-C7D8-8A44FE822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588" y="2806701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15A8A696-F702-3D94-78B5-D5F74341A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246" name="Group 31">
            <a:extLst>
              <a:ext uri="{FF2B5EF4-FFF2-40B4-BE49-F238E27FC236}">
                <a16:creationId xmlns:a16="http://schemas.microsoft.com/office/drawing/2014/main" id="{34E9C6D2-85FA-AC06-47C9-B7C812AE54E0}"/>
              </a:ext>
            </a:extLst>
          </p:cNvPr>
          <p:cNvGrpSpPr>
            <a:grpSpLocks/>
          </p:cNvGrpSpPr>
          <p:nvPr/>
        </p:nvGrpSpPr>
        <p:grpSpPr bwMode="auto">
          <a:xfrm>
            <a:off x="5929313" y="533400"/>
            <a:ext cx="4572000" cy="1176338"/>
            <a:chOff x="2438400" y="5681662"/>
            <a:chExt cx="4572000" cy="1176338"/>
          </a:xfrm>
        </p:grpSpPr>
        <p:sp>
          <p:nvSpPr>
            <p:cNvPr id="22" name="Plaque 21">
              <a:extLst>
                <a:ext uri="{FF2B5EF4-FFF2-40B4-BE49-F238E27FC236}">
                  <a16:creationId xmlns:a16="http://schemas.microsoft.com/office/drawing/2014/main" id="{EB7E3B0D-794D-CAFA-EEC1-CDD9ECB4996D}"/>
                </a:ext>
              </a:extLst>
            </p:cNvPr>
            <p:cNvSpPr/>
            <p:nvPr/>
          </p:nvSpPr>
          <p:spPr>
            <a:xfrm>
              <a:off x="2438400" y="5715000"/>
              <a:ext cx="45720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10265" name="Object 2">
              <a:extLst>
                <a:ext uri="{FF2B5EF4-FFF2-40B4-BE49-F238E27FC236}">
                  <a16:creationId xmlns:a16="http://schemas.microsoft.com/office/drawing/2014/main" id="{E57299DF-3958-B63D-EDB4-065DAA404A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9400" y="5681662"/>
            <a:ext cx="3827462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2400" imgH="558800" progId="Equation.DSMT4">
                    <p:embed/>
                  </p:oleObj>
                </mc:Choice>
                <mc:Fallback>
                  <p:oleObj name="Equation" r:id="rId2" imgW="1422400" imgH="558800" progId="Equation.DSMT4">
                    <p:embed/>
                    <p:pic>
                      <p:nvPicPr>
                        <p:cNvPr id="10265" name="Object 2">
                          <a:extLst>
                            <a:ext uri="{FF2B5EF4-FFF2-40B4-BE49-F238E27FC236}">
                              <a16:creationId xmlns:a16="http://schemas.microsoft.com/office/drawing/2014/main" id="{E57299DF-3958-B63D-EDB4-065DAA404A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681662"/>
                          <a:ext cx="3827462" cy="116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7" name="Rectangle 8">
            <a:extLst>
              <a:ext uri="{FF2B5EF4-FFF2-40B4-BE49-F238E27FC236}">
                <a16:creationId xmlns:a16="http://schemas.microsoft.com/office/drawing/2014/main" id="{71C61FBA-1D6D-C930-4A36-5873F74AB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8" name="Rectangle 10">
            <a:extLst>
              <a:ext uri="{FF2B5EF4-FFF2-40B4-BE49-F238E27FC236}">
                <a16:creationId xmlns:a16="http://schemas.microsoft.com/office/drawing/2014/main" id="{445FEAE7-6C90-F942-7BCD-D780AE711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9" name="Rectangle 12">
            <a:extLst>
              <a:ext uri="{FF2B5EF4-FFF2-40B4-BE49-F238E27FC236}">
                <a16:creationId xmlns:a16="http://schemas.microsoft.com/office/drawing/2014/main" id="{942F135C-B5D2-C146-022C-3A9491B4D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80" name="Rectangle 20">
            <a:extLst>
              <a:ext uri="{FF2B5EF4-FFF2-40B4-BE49-F238E27FC236}">
                <a16:creationId xmlns:a16="http://schemas.microsoft.com/office/drawing/2014/main" id="{FC75A480-51E5-8972-0044-D0EB1427C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390" y="2251323"/>
            <a:ext cx="424999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0,125)</a:t>
            </a:r>
            <a:r>
              <a:rPr lang="en-US" altLang="en-US" sz="44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 8</a:t>
            </a:r>
            <a:r>
              <a:rPr lang="en-US" altLang="en-US" sz="44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US" altLang="en-US" sz="4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81" name="Rectangle 22">
            <a:extLst>
              <a:ext uri="{FF2B5EF4-FFF2-40B4-BE49-F238E27FC236}">
                <a16:creationId xmlns:a16="http://schemas.microsoft.com/office/drawing/2014/main" id="{A0657E79-B1B1-AB4D-F841-70D229022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4124" y="2178224"/>
            <a:ext cx="49997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-39)</a:t>
            </a:r>
            <a:r>
              <a:rPr lang="en-US" altLang="en-US" sz="4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13</a:t>
            </a:r>
            <a:r>
              <a:rPr lang="en-US" altLang="en-US" sz="4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altLang="en-US" sz="4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58" name="Rectangle 9">
            <a:extLst>
              <a:ext uri="{FF2B5EF4-FFF2-40B4-BE49-F238E27FC236}">
                <a16:creationId xmlns:a16="http://schemas.microsoft.com/office/drawing/2014/main" id="{EEE326E6-5788-39E4-1984-A6CCDCA48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1" y="3424238"/>
            <a:ext cx="64293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(0,125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8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=   (0,125.8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  1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  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9" name="Rectangle 23">
            <a:extLst>
              <a:ext uri="{FF2B5EF4-FFF2-40B4-BE49-F238E27FC236}">
                <a16:creationId xmlns:a16="http://schemas.microsoft.com/office/drawing/2014/main" id="{DB4D9855-77C1-AB07-F689-718FC9634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2225" y="3952876"/>
            <a:ext cx="7023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(-39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13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(-39 : 13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  (-3)</a:t>
            </a:r>
            <a:r>
              <a:rPr lang="en-US" altLang="en-US" sz="28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  81 </a:t>
            </a:r>
          </a:p>
        </p:txBody>
      </p:sp>
      <p:grpSp>
        <p:nvGrpSpPr>
          <p:cNvPr id="10254" name="Group 10">
            <a:extLst>
              <a:ext uri="{FF2B5EF4-FFF2-40B4-BE49-F238E27FC236}">
                <a16:creationId xmlns:a16="http://schemas.microsoft.com/office/drawing/2014/main" id="{D193FB76-6707-B4B1-A79F-6A8144F57533}"/>
              </a:ext>
            </a:extLst>
          </p:cNvPr>
          <p:cNvGrpSpPr>
            <a:grpSpLocks/>
          </p:cNvGrpSpPr>
          <p:nvPr/>
        </p:nvGrpSpPr>
        <p:grpSpPr bwMode="auto">
          <a:xfrm>
            <a:off x="1738313" y="533400"/>
            <a:ext cx="3352800" cy="1143000"/>
            <a:chOff x="2819400" y="1252538"/>
            <a:chExt cx="3352800" cy="1143000"/>
          </a:xfrm>
        </p:grpSpPr>
        <p:sp>
          <p:nvSpPr>
            <p:cNvPr id="21" name="Plaque 20">
              <a:extLst>
                <a:ext uri="{FF2B5EF4-FFF2-40B4-BE49-F238E27FC236}">
                  <a16:creationId xmlns:a16="http://schemas.microsoft.com/office/drawing/2014/main" id="{1700EB9D-DCFB-35FC-30D2-91E8B4D1671B}"/>
                </a:ext>
              </a:extLst>
            </p:cNvPr>
            <p:cNvSpPr/>
            <p:nvPr/>
          </p:nvSpPr>
          <p:spPr>
            <a:xfrm>
              <a:off x="2819400" y="1252538"/>
              <a:ext cx="3352800" cy="1143000"/>
            </a:xfrm>
            <a:prstGeom prst="plaqu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10263" name="Object 2">
              <a:extLst>
                <a:ext uri="{FF2B5EF4-FFF2-40B4-BE49-F238E27FC236}">
                  <a16:creationId xmlns:a16="http://schemas.microsoft.com/office/drawing/2014/main" id="{8B8683A1-06C5-9A6F-3EB8-5DAA7C3098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5600" y="1328738"/>
            <a:ext cx="3124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40948" imgH="304668" progId="Equation.DSMT4">
                    <p:embed/>
                  </p:oleObj>
                </mc:Choice>
                <mc:Fallback>
                  <p:oleObj name="Equation" r:id="rId4" imgW="1040948" imgH="304668" progId="Equation.DSMT4">
                    <p:embed/>
                    <p:pic>
                      <p:nvPicPr>
                        <p:cNvPr id="10263" name="Object 2">
                          <a:extLst>
                            <a:ext uri="{FF2B5EF4-FFF2-40B4-BE49-F238E27FC236}">
                              <a16:creationId xmlns:a16="http://schemas.microsoft.com/office/drawing/2014/main" id="{8B8683A1-06C5-9A6F-3EB8-5DAA7C3098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328738"/>
                          <a:ext cx="31242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2" name="Text Box 24">
            <a:extLst>
              <a:ext uri="{FF2B5EF4-FFF2-40B4-BE49-F238E27FC236}">
                <a16:creationId xmlns:a16="http://schemas.microsoft.com/office/drawing/2014/main" id="{EAD6981C-FCF2-83B8-4E01-EF8CD3201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643438"/>
            <a:ext cx="2895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sv-SE" altLang="en-US" sz="2400" b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¸ch gi¶i kh¸c </a:t>
            </a:r>
            <a:r>
              <a:rPr lang="vi-VN" alt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0256" name="Rectangle 27">
            <a:extLst>
              <a:ext uri="{FF2B5EF4-FFF2-40B4-BE49-F238E27FC236}">
                <a16:creationId xmlns:a16="http://schemas.microsoft.com/office/drawing/2014/main" id="{364924F9-006C-2BEB-3057-8A6C9271F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257" name="Rectangle 29">
            <a:extLst>
              <a:ext uri="{FF2B5EF4-FFF2-40B4-BE49-F238E27FC236}">
                <a16:creationId xmlns:a16="http://schemas.microsoft.com/office/drawing/2014/main" id="{F17B8C2B-41BD-03AD-5E47-E77612308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7198" name="Group 30">
            <a:extLst>
              <a:ext uri="{FF2B5EF4-FFF2-40B4-BE49-F238E27FC236}">
                <a16:creationId xmlns:a16="http://schemas.microsoft.com/office/drawing/2014/main" id="{4C81D159-6EC3-C73C-DC0C-09EA516ACE9E}"/>
              </a:ext>
            </a:extLst>
          </p:cNvPr>
          <p:cNvGrpSpPr>
            <a:grpSpLocks/>
          </p:cNvGrpSpPr>
          <p:nvPr/>
        </p:nvGrpSpPr>
        <p:grpSpPr bwMode="auto">
          <a:xfrm>
            <a:off x="2571750" y="5010150"/>
            <a:ext cx="7086600" cy="1390650"/>
            <a:chOff x="660" y="2898"/>
            <a:chExt cx="4464" cy="876"/>
          </a:xfrm>
        </p:grpSpPr>
        <p:sp>
          <p:nvSpPr>
            <p:cNvPr id="10259" name="Text Box 25">
              <a:extLst>
                <a:ext uri="{FF2B5EF4-FFF2-40B4-BE49-F238E27FC236}">
                  <a16:creationId xmlns:a16="http://schemas.microsoft.com/office/drawing/2014/main" id="{393EBC3B-2029-1C9A-8A2C-4FBA71A18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" y="3024"/>
              <a:ext cx="446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AutoNum type="alphaLcParenR"/>
              </a:pP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0,125)</a:t>
              </a:r>
              <a:r>
                <a:rPr lang="vi-VN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. 8</a:t>
              </a:r>
              <a:r>
                <a:rPr lang="vi-VN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</a:t>
              </a:r>
              <a:r>
                <a:rPr lang="en-US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. 8</a:t>
              </a:r>
              <a:r>
                <a:rPr lang="vi-VN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      </a:t>
              </a:r>
              <a:r>
                <a:rPr lang="en-US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8</a:t>
              </a:r>
              <a:r>
                <a:rPr lang="vi-VN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1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AutoNum type="alphaLcParenR"/>
              </a:pPr>
              <a:endParaRPr lang="en-US" altLang="en-US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)   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-39)</a:t>
              </a:r>
              <a:r>
                <a:rPr lang="vi-VN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:13</a:t>
              </a:r>
              <a:r>
                <a:rPr lang="vi-VN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(-3</a:t>
              </a:r>
              <a:r>
                <a:rPr lang="en-US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13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vi-VN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: 13</a:t>
              </a:r>
              <a:r>
                <a:rPr lang="vi-VN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(-3</a:t>
              </a:r>
              <a:r>
                <a:rPr lang="en-US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vi-VN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13</a:t>
              </a:r>
              <a:r>
                <a:rPr lang="en-US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13</a:t>
              </a:r>
              <a:r>
                <a:rPr lang="vi-VN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              = 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-3</a:t>
              </a:r>
              <a:r>
                <a:rPr lang="en-US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vi-VN" altLang="en-US" sz="1800" b="1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=  81</a:t>
              </a:r>
              <a:endParaRPr lang="vi-VN" altLang="en-US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260" name="Object 26">
              <a:extLst>
                <a:ext uri="{FF2B5EF4-FFF2-40B4-BE49-F238E27FC236}">
                  <a16:creationId xmlns:a16="http://schemas.microsoft.com/office/drawing/2014/main" id="{0C1986F3-3B08-3D4C-52A0-AB19044024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8" y="2925"/>
            <a:ext cx="3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469696" progId="Equation.3">
                    <p:embed/>
                  </p:oleObj>
                </mc:Choice>
                <mc:Fallback>
                  <p:oleObj name="Equation" r:id="rId6" imgW="330057" imgH="469696" progId="Equation.3">
                    <p:embed/>
                    <p:pic>
                      <p:nvPicPr>
                        <p:cNvPr id="10260" name="Object 26">
                          <a:extLst>
                            <a:ext uri="{FF2B5EF4-FFF2-40B4-BE49-F238E27FC236}">
                              <a16:creationId xmlns:a16="http://schemas.microsoft.com/office/drawing/2014/main" id="{0C1986F3-3B08-3D4C-52A0-AB19044024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2925"/>
                          <a:ext cx="3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28">
              <a:extLst>
                <a:ext uri="{FF2B5EF4-FFF2-40B4-BE49-F238E27FC236}">
                  <a16:creationId xmlns:a16="http://schemas.microsoft.com/office/drawing/2014/main" id="{50E53723-9825-4F97-89CF-DC810FA4C4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7" y="2898"/>
            <a:ext cx="19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500" imgH="419100" progId="Equation.3">
                    <p:embed/>
                  </p:oleObj>
                </mc:Choice>
                <mc:Fallback>
                  <p:oleObj name="Equation" r:id="rId8" imgW="190500" imgH="419100" progId="Equation.3">
                    <p:embed/>
                    <p:pic>
                      <p:nvPicPr>
                        <p:cNvPr id="10261" name="Object 28">
                          <a:extLst>
                            <a:ext uri="{FF2B5EF4-FFF2-40B4-BE49-F238E27FC236}">
                              <a16:creationId xmlns:a16="http://schemas.microsoft.com/office/drawing/2014/main" id="{50E53723-9825-4F97-89CF-DC810FA4C4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" y="2898"/>
                          <a:ext cx="19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19" grpId="0"/>
      <p:bldP spid="7180" grpId="0"/>
      <p:bldP spid="7181" grpId="0"/>
      <p:bldP spid="6158" grpId="0"/>
      <p:bldP spid="6159" grpId="0"/>
      <p:bldP spid="71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882775" y="464127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ích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hương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lũy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thừa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cơ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endParaRPr lang="en-US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" name="AutoShape 7"/>
          <p:cNvSpPr>
            <a:spLocks noChangeArrowheads="1"/>
          </p:cNvSpPr>
          <p:nvPr/>
        </p:nvSpPr>
        <p:spPr bwMode="auto">
          <a:xfrm>
            <a:off x="2613025" y="1524000"/>
            <a:ext cx="4953000" cy="1371600"/>
          </a:xfrm>
          <a:prstGeom prst="flowChartAlternateProcess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>
                    <a:alpha val="25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3333FF"/>
              </a:solidFill>
            </a:endParaRPr>
          </a:p>
        </p:txBody>
      </p:sp>
      <p:pic>
        <p:nvPicPr>
          <p:cNvPr id="4" name="Picture 3"/>
          <p:cNvPicPr>
            <a:picLocks noGrp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025" y="1600200"/>
            <a:ext cx="2203450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Grp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7825" y="2125664"/>
            <a:ext cx="441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Grp="1"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849" y="3787805"/>
            <a:ext cx="12349697" cy="856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752601" y="3200400"/>
            <a:ext cx="794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Ví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dụ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2: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Viế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cá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biểu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thức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sau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dưới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dạ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mộ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lũ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thừ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641976" y="4495800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3300"/>
                </a:solidFill>
                <a:latin typeface="Times New Roman" pitchFamily="18" charset="0"/>
              </a:rPr>
              <a:t>Giải</a:t>
            </a:r>
            <a:r>
              <a:rPr lang="en-US" u="sng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3603625" y="4724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Text Box 51"/>
          <p:cNvSpPr txBox="1">
            <a:spLocks noChangeArrowheads="1"/>
          </p:cNvSpPr>
          <p:nvPr/>
        </p:nvSpPr>
        <p:spPr bwMode="auto">
          <a:xfrm>
            <a:off x="3451225" y="5257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solidFill>
                <a:prstClr val="black"/>
              </a:solidFill>
            </a:endParaRPr>
          </a:p>
        </p:txBody>
      </p:sp>
      <p:pic>
        <p:nvPicPr>
          <p:cNvPr id="12" name="Picture 11"/>
          <p:cNvPicPr>
            <a:picLocks noGrp="1"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225" y="50323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225" y="5589588"/>
            <a:ext cx="3424238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4991100"/>
            <a:ext cx="11430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4" y="5613400"/>
            <a:ext cx="1558925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2475" y="5618164"/>
            <a:ext cx="16637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425" y="4991100"/>
            <a:ext cx="11747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847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8288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3.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Lũy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thừa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lũy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thừa</a:t>
            </a:r>
            <a:endParaRPr lang="en-US" sz="1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1916906"/>
            <a:ext cx="51958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578510" y="228055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Tí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và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so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sá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:                   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và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                             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</a:rPr>
              <a:t>và</a:t>
            </a:r>
            <a:endParaRPr lang="en-US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32413" y="2755106"/>
            <a:ext cx="81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3300"/>
                </a:solidFill>
                <a:latin typeface="Times New Roman" pitchFamily="18" charset="0"/>
              </a:rPr>
              <a:t>Giải</a:t>
            </a:r>
            <a:r>
              <a:rPr lang="en-US" u="sng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7" name="Picture 6"/>
          <p:cNvPicPr>
            <a:picLocks noGrp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633" y="3364706"/>
            <a:ext cx="55626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Grp="1"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26706"/>
            <a:ext cx="5410200" cy="180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Grp="1"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107656"/>
            <a:ext cx="4267200" cy="96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5562600" y="3222769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2+2+2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4473575" y="50292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2+2+2+2+2</a:t>
            </a:r>
          </a:p>
        </p:txBody>
      </p:sp>
      <p:pic>
        <p:nvPicPr>
          <p:cNvPr id="14" name="Picture 13"/>
          <p:cNvPicPr>
            <a:picLocks noGrp="1"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364706"/>
            <a:ext cx="1524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2071256" y="835968"/>
            <a:ext cx="5105400" cy="646331"/>
          </a:xfrm>
          <a:prstGeom prst="rect">
            <a:avLst/>
          </a:prstGeom>
          <a:solidFill>
            <a:srgbClr val="CCECFF"/>
          </a:solidFill>
          <a:ln w="28575">
            <a:solidFill>
              <a:srgbClr val="CCEC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x </a:t>
            </a:r>
            <a:r>
              <a:rPr lang="en-US" sz="36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6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x </a:t>
            </a:r>
            <a:r>
              <a:rPr lang="en-US" sz="36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 . n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949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2" grpId="0"/>
      <p:bldP spid="13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>
            <a:extLst>
              <a:ext uri="{FF2B5EF4-FFF2-40B4-BE49-F238E27FC236}">
                <a16:creationId xmlns:a16="http://schemas.microsoft.com/office/drawing/2014/main" id="{386C3C40-A706-C685-A1BA-4EFD1BB89C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1400C5CB-0B52-4152-B68C-83692ABC3BC8}" type="slidenum">
              <a:rPr lang="en-US" altLang="en-US" sz="1200">
                <a:solidFill>
                  <a:srgbClr val="898989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4</a:t>
            </a:fld>
            <a:endParaRPr lang="en-US" altLang="en-US" sz="1200">
              <a:solidFill>
                <a:srgbClr val="898989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267" name="Rectangle 56">
            <a:extLst>
              <a:ext uri="{FF2B5EF4-FFF2-40B4-BE49-F238E27FC236}">
                <a16:creationId xmlns:a16="http://schemas.microsoft.com/office/drawing/2014/main" id="{C33D1169-D859-FF94-FE35-684317807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8" name="Rectangle 58">
            <a:extLst>
              <a:ext uri="{FF2B5EF4-FFF2-40B4-BE49-F238E27FC236}">
                <a16:creationId xmlns:a16="http://schemas.microsoft.com/office/drawing/2014/main" id="{FC6ED8AF-8C7F-978E-86C1-BB300F702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9" name="Rectangle 60">
            <a:extLst>
              <a:ext uri="{FF2B5EF4-FFF2-40B4-BE49-F238E27FC236}">
                <a16:creationId xmlns:a16="http://schemas.microsoft.com/office/drawing/2014/main" id="{4C44AEA8-20F2-0E54-5E6D-055589BD1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0" name="Rectangle 62">
            <a:extLst>
              <a:ext uri="{FF2B5EF4-FFF2-40B4-BE49-F238E27FC236}">
                <a16:creationId xmlns:a16="http://schemas.microsoft.com/office/drawing/2014/main" id="{0927175D-53EC-17D2-EECF-636AD9DCC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1" name="Text Box 9">
            <a:extLst>
              <a:ext uri="{FF2B5EF4-FFF2-40B4-BE49-F238E27FC236}">
                <a16:creationId xmlns:a16="http://schemas.microsoft.com/office/drawing/2014/main" id="{67A4E23A-840D-F8A0-2A16-912FBBF74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429001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2" name="Text Box 10">
            <a:extLst>
              <a:ext uri="{FF2B5EF4-FFF2-40B4-BE49-F238E27FC236}">
                <a16:creationId xmlns:a16="http://schemas.microsoft.com/office/drawing/2014/main" id="{2B2E73C7-B0F0-7DE1-CB89-D3B5B8384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04801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en-US" sz="2800" b="1">
                <a:solidFill>
                  <a:srgbClr val="FB4513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Ghi nhí</a:t>
            </a:r>
            <a:r>
              <a:rPr lang="vi-VN" altLang="en-US" sz="2800" b="1" i="1">
                <a:solidFill>
                  <a:srgbClr val="FB4513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:</a:t>
            </a:r>
            <a:r>
              <a:rPr lang="vi-VN" altLang="en-US" sz="2800">
                <a:solidFill>
                  <a:srgbClr val="FB4513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31787" name="Group 43">
            <a:extLst>
              <a:ext uri="{FF2B5EF4-FFF2-40B4-BE49-F238E27FC236}">
                <a16:creationId xmlns:a16="http://schemas.microsoft.com/office/drawing/2014/main" id="{2E5AC726-6F93-8B15-F983-33C6714FB48F}"/>
              </a:ext>
            </a:extLst>
          </p:cNvPr>
          <p:cNvGrpSpPr>
            <a:grpSpLocks/>
          </p:cNvGrpSpPr>
          <p:nvPr/>
        </p:nvGrpSpPr>
        <p:grpSpPr bwMode="auto">
          <a:xfrm>
            <a:off x="4881564" y="909638"/>
            <a:ext cx="3913187" cy="781050"/>
            <a:chOff x="2304" y="894"/>
            <a:chExt cx="2465" cy="492"/>
          </a:xfrm>
        </p:grpSpPr>
        <p:sp>
          <p:nvSpPr>
            <p:cNvPr id="11290" name="Rectangle 16">
              <a:extLst>
                <a:ext uri="{FF2B5EF4-FFF2-40B4-BE49-F238E27FC236}">
                  <a16:creationId xmlns:a16="http://schemas.microsoft.com/office/drawing/2014/main" id="{BB351AF7-3E3C-EF14-C212-F5CBBC619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894"/>
              <a:ext cx="1008" cy="252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CCEC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000" b="1" baseline="300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en-US" sz="20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x.x…x</a:t>
              </a:r>
              <a:r>
                <a:rPr lang="en-US" altLang="en-US" sz="18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1800" b="1" baseline="300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291" name="Group 42">
              <a:extLst>
                <a:ext uri="{FF2B5EF4-FFF2-40B4-BE49-F238E27FC236}">
                  <a16:creationId xmlns:a16="http://schemas.microsoft.com/office/drawing/2014/main" id="{207A3349-9E46-FA09-4314-5E7E2D8439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8" y="927"/>
              <a:ext cx="2171" cy="459"/>
              <a:chOff x="1104" y="960"/>
              <a:chExt cx="2171" cy="459"/>
            </a:xfrm>
          </p:grpSpPr>
          <p:sp>
            <p:nvSpPr>
              <p:cNvPr id="11292" name="AutoShape 8">
                <a:extLst>
                  <a:ext uri="{FF2B5EF4-FFF2-40B4-BE49-F238E27FC236}">
                    <a16:creationId xmlns:a16="http://schemas.microsoft.com/office/drawing/2014/main" id="{5A5A66B2-DB86-5AC2-6963-948C598D4DF9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1394" y="994"/>
                <a:ext cx="48" cy="399"/>
              </a:xfrm>
              <a:prstGeom prst="leftBrace">
                <a:avLst>
                  <a:gd name="adj1" fmla="val 152126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1293" name="Group 41">
                <a:extLst>
                  <a:ext uri="{FF2B5EF4-FFF2-40B4-BE49-F238E27FC236}">
                    <a16:creationId xmlns:a16="http://schemas.microsoft.com/office/drawing/2014/main" id="{7CC6CD9B-6EEB-C70C-9232-54C0CFFE01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4" y="960"/>
                <a:ext cx="2171" cy="459"/>
                <a:chOff x="864" y="780"/>
                <a:chExt cx="2171" cy="459"/>
              </a:xfrm>
            </p:grpSpPr>
            <p:graphicFrame>
              <p:nvGraphicFramePr>
                <p:cNvPr id="11294" name="Object 13">
                  <a:extLst>
                    <a:ext uri="{FF2B5EF4-FFF2-40B4-BE49-F238E27FC236}">
                      <a16:creationId xmlns:a16="http://schemas.microsoft.com/office/drawing/2014/main" id="{D02B251E-1560-B99A-051E-2D6E929F0D8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41" y="780"/>
                <a:ext cx="139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1548728" imgH="266584" progId="Equation.DSMT4">
                        <p:embed/>
                      </p:oleObj>
                    </mc:Choice>
                    <mc:Fallback>
                      <p:oleObj name="Equation" r:id="rId2" imgW="1548728" imgH="266584" progId="Equation.DSMT4">
                        <p:embed/>
                        <p:pic>
                          <p:nvPicPr>
                            <p:cNvPr id="11294" name="Object 13">
                              <a:extLst>
                                <a:ext uri="{FF2B5EF4-FFF2-40B4-BE49-F238E27FC236}">
                                  <a16:creationId xmlns:a16="http://schemas.microsoft.com/office/drawing/2014/main" id="{D02B251E-1560-B99A-051E-2D6E929F0D8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41" y="780"/>
                              <a:ext cx="1394" cy="240"/>
                            </a:xfrm>
                            <a:prstGeom prst="rect">
                              <a:avLst/>
                            </a:prstGeom>
                            <a:solidFill>
                              <a:srgbClr val="CCECFF"/>
                            </a:solidFill>
                            <a:ln w="9525">
                              <a:solidFill>
                                <a:srgbClr val="CCEC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295" name="Text Box 9">
                  <a:extLst>
                    <a:ext uri="{FF2B5EF4-FFF2-40B4-BE49-F238E27FC236}">
                      <a16:creationId xmlns:a16="http://schemas.microsoft.com/office/drawing/2014/main" id="{46C83972-9497-EAAC-0589-7068C8ABAE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008"/>
                  <a:ext cx="83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None/>
                  </a:pPr>
                  <a:r>
                    <a:rPr lang="en-US" altLang="en-US" sz="1800" b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 thừa số</a:t>
                  </a:r>
                </a:p>
              </p:txBody>
            </p:sp>
          </p:grpSp>
        </p:grpSp>
      </p:grpSp>
      <p:sp>
        <p:nvSpPr>
          <p:cNvPr id="26" name="Rectangle 16">
            <a:extLst>
              <a:ext uri="{FF2B5EF4-FFF2-40B4-BE49-F238E27FC236}">
                <a16:creationId xmlns:a16="http://schemas.microsoft.com/office/drawing/2014/main" id="{8B0F7195-6199-F265-2A6E-78E51CF43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4038" y="2187576"/>
            <a:ext cx="2895600" cy="461963"/>
          </a:xfrm>
          <a:prstGeom prst="rect">
            <a:avLst/>
          </a:prstGeom>
          <a:solidFill>
            <a:srgbClr val="CCECFF"/>
          </a:solidFill>
          <a:ln w="28575">
            <a:solidFill>
              <a:srgbClr val="CCEC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x 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x 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765" name="Rectangle 15">
            <a:extLst>
              <a:ext uri="{FF2B5EF4-FFF2-40B4-BE49-F238E27FC236}">
                <a16:creationId xmlns:a16="http://schemas.microsoft.com/office/drawing/2014/main" id="{6D35F7B6-2EAD-AA84-0B3A-7575D79F6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9264" y="3119438"/>
            <a:ext cx="5062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x 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x 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- n 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ới </a:t>
            </a:r>
            <a:r>
              <a:rPr lang="vi-VN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vi-VN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</a:t>
            </a:r>
            <a:r>
              <a:rPr lang="vi-VN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; m </a:t>
            </a:r>
            <a:r>
              <a:rPr lang="vi-VN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 n</a:t>
            </a:r>
            <a:r>
              <a:rPr lang="vi-VN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39">
            <a:extLst>
              <a:ext uri="{FF2B5EF4-FFF2-40B4-BE49-F238E27FC236}">
                <a16:creationId xmlns:a16="http://schemas.microsoft.com/office/drawing/2014/main" id="{4C0CA812-3E6F-7797-1BA6-16E3A3EF8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3956051"/>
            <a:ext cx="2819400" cy="461963"/>
          </a:xfrm>
          <a:prstGeom prst="rect">
            <a:avLst/>
          </a:prstGeom>
          <a:solidFill>
            <a:srgbClr val="CCECFF"/>
          </a:solidFill>
          <a:ln w="28575">
            <a:solidFill>
              <a:srgbClr val="CCEC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x </a:t>
            </a:r>
            <a:r>
              <a:rPr lang="en-US" altLang="en-US" sz="2400" b="1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. n</a:t>
            </a:r>
            <a:endParaRPr lang="en-US" alt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73" name="Text Box 29">
            <a:extLst>
              <a:ext uri="{FF2B5EF4-FFF2-40B4-BE49-F238E27FC236}">
                <a16:creationId xmlns:a16="http://schemas.microsoft.com/office/drawing/2014/main" id="{76B26E94-8B35-8131-F635-7388EA1CE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1" y="1957388"/>
            <a:ext cx="43338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2)  TÝch 2 luü thõa cïng c¬ sè </a:t>
            </a:r>
          </a:p>
        </p:txBody>
      </p:sp>
      <p:sp>
        <p:nvSpPr>
          <p:cNvPr id="31783" name="Text Box 39">
            <a:extLst>
              <a:ext uri="{FF2B5EF4-FFF2-40B4-BE49-F238E27FC236}">
                <a16:creationId xmlns:a16="http://schemas.microsoft.com/office/drawing/2014/main" id="{B635EAEC-BE28-C33B-09FB-7450DF6CE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838201"/>
            <a:ext cx="3581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en-US" sz="2400" u="sng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 nghĩa</a:t>
            </a: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1788" name="Text Box 44">
            <a:extLst>
              <a:ext uri="{FF2B5EF4-FFF2-40B4-BE49-F238E27FC236}">
                <a16:creationId xmlns:a16="http://schemas.microsoft.com/office/drawing/2014/main" id="{DE4CD5D9-4476-EF7A-4116-5B67FF87F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686051"/>
            <a:ext cx="4457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3)  Th</a:t>
            </a: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ư</a:t>
            </a:r>
            <a:r>
              <a:rPr lang="vi-VN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­¬ng 2 luü thõa cïng c¬ sè </a:t>
            </a:r>
          </a:p>
        </p:txBody>
      </p:sp>
      <p:sp>
        <p:nvSpPr>
          <p:cNvPr id="31790" name="Text Box 46">
            <a:extLst>
              <a:ext uri="{FF2B5EF4-FFF2-40B4-BE49-F238E27FC236}">
                <a16:creationId xmlns:a16="http://schemas.microsoft.com/office/drawing/2014/main" id="{328D878B-D0AB-0528-D0EF-77E624FB2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3505201"/>
            <a:ext cx="40052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4)  Luü thõa của luü thõa </a:t>
            </a:r>
            <a:r>
              <a:rPr lang="vi-VN" alt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31791" name="Text Box 47">
            <a:extLst>
              <a:ext uri="{FF2B5EF4-FFF2-40B4-BE49-F238E27FC236}">
                <a16:creationId xmlns:a16="http://schemas.microsoft.com/office/drawing/2014/main" id="{D1794967-A3BD-C78E-BCC5-1C51AED46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5318126"/>
            <a:ext cx="39719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6) Luü thõa cña mét th­ư¬ng</a:t>
            </a:r>
            <a:endParaRPr lang="vi-VN" altLang="en-US" sz="24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2" name="Text Box 48">
            <a:extLst>
              <a:ext uri="{FF2B5EF4-FFF2-40B4-BE49-F238E27FC236}">
                <a16:creationId xmlns:a16="http://schemas.microsoft.com/office/drawing/2014/main" id="{854E4A17-BF1B-9293-5BDC-5CA428C63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4191001"/>
            <a:ext cx="39719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5) Luü thõa cña mét tÝch</a:t>
            </a:r>
            <a:endParaRPr lang="vi-VN" altLang="en-US" sz="24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3" name="Text Box 49">
            <a:extLst>
              <a:ext uri="{FF2B5EF4-FFF2-40B4-BE49-F238E27FC236}">
                <a16:creationId xmlns:a16="http://schemas.microsoft.com/office/drawing/2014/main" id="{04847052-AF1E-721D-3D59-4269D949D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1476" y="4860926"/>
            <a:ext cx="3438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vi-VN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. y)</a:t>
            </a:r>
            <a:r>
              <a:rPr lang="vi-VN" altLang="en-US" sz="2400" b="1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vi-VN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x</a:t>
            </a:r>
            <a:r>
              <a:rPr lang="vi-VN" altLang="en-US" sz="2400" b="1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vi-VN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 y</a:t>
            </a:r>
            <a:r>
              <a:rPr lang="vi-VN" altLang="en-US" sz="2400" b="1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vi-VN" altLang="en-US" sz="2400" b="1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284" name="Rectangle 52">
            <a:extLst>
              <a:ext uri="{FF2B5EF4-FFF2-40B4-BE49-F238E27FC236}">
                <a16:creationId xmlns:a16="http://schemas.microsoft.com/office/drawing/2014/main" id="{FDFF0051-33E8-1F4B-C8AB-C25B33F73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728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285" name="Rectangle 54">
            <a:extLst>
              <a:ext uri="{FF2B5EF4-FFF2-40B4-BE49-F238E27FC236}">
                <a16:creationId xmlns:a16="http://schemas.microsoft.com/office/drawing/2014/main" id="{7A8F04A3-E2C1-3BFA-8EE7-F88BF588D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31799" name="Group 55">
            <a:extLst>
              <a:ext uri="{FF2B5EF4-FFF2-40B4-BE49-F238E27FC236}">
                <a16:creationId xmlns:a16="http://schemas.microsoft.com/office/drawing/2014/main" id="{C3289193-3CD1-025C-207A-9E67B8E7F0CB}"/>
              </a:ext>
            </a:extLst>
          </p:cNvPr>
          <p:cNvGrpSpPr>
            <a:grpSpLocks/>
          </p:cNvGrpSpPr>
          <p:nvPr/>
        </p:nvGrpSpPr>
        <p:grpSpPr bwMode="auto">
          <a:xfrm>
            <a:off x="4105275" y="5943600"/>
            <a:ext cx="2152650" cy="685800"/>
            <a:chOff x="3780" y="2931"/>
            <a:chExt cx="1356" cy="432"/>
          </a:xfrm>
        </p:grpSpPr>
        <p:sp>
          <p:nvSpPr>
            <p:cNvPr id="11287" name="Text Box 50">
              <a:extLst>
                <a:ext uri="{FF2B5EF4-FFF2-40B4-BE49-F238E27FC236}">
                  <a16:creationId xmlns:a16="http://schemas.microsoft.com/office/drawing/2014/main" id="{E09060D6-395E-9CAD-1AD0-E9039C19AA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3024"/>
              <a:ext cx="11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vi-VN" altLang="en-US" sz="1800" b="1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      (y 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</a:t>
              </a:r>
              <a:r>
                <a:rPr lang="vi-VN" altLang="en-US" sz="18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0)</a:t>
              </a:r>
            </a:p>
          </p:txBody>
        </p:sp>
        <p:graphicFrame>
          <p:nvGraphicFramePr>
            <p:cNvPr id="11288" name="Object 51">
              <a:extLst>
                <a:ext uri="{FF2B5EF4-FFF2-40B4-BE49-F238E27FC236}">
                  <a16:creationId xmlns:a16="http://schemas.microsoft.com/office/drawing/2014/main" id="{C1CF01D0-2FEF-C9D8-D9DE-AC96A23D9E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0" y="2931"/>
            <a:ext cx="33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8918" imgH="545863" progId="Equation.3">
                    <p:embed/>
                  </p:oleObj>
                </mc:Choice>
                <mc:Fallback>
                  <p:oleObj name="Equation" r:id="rId4" imgW="418918" imgH="545863" progId="Equation.3">
                    <p:embed/>
                    <p:pic>
                      <p:nvPicPr>
                        <p:cNvPr id="11288" name="Object 51">
                          <a:extLst>
                            <a:ext uri="{FF2B5EF4-FFF2-40B4-BE49-F238E27FC236}">
                              <a16:creationId xmlns:a16="http://schemas.microsoft.com/office/drawing/2014/main" id="{C1CF01D0-2FEF-C9D8-D9DE-AC96A23D9E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2931"/>
                          <a:ext cx="33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53">
              <a:extLst>
                <a:ext uri="{FF2B5EF4-FFF2-40B4-BE49-F238E27FC236}">
                  <a16:creationId xmlns:a16="http://schemas.microsoft.com/office/drawing/2014/main" id="{E6BA168C-2240-B99B-1E08-0745AA75F9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3" y="2958"/>
            <a:ext cx="23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73" imgH="482391" progId="Equation.3">
                    <p:embed/>
                  </p:oleObj>
                </mc:Choice>
                <mc:Fallback>
                  <p:oleObj name="Equation" r:id="rId6" imgW="291973" imgH="482391" progId="Equation.3">
                    <p:embed/>
                    <p:pic>
                      <p:nvPicPr>
                        <p:cNvPr id="11289" name="Object 53">
                          <a:extLst>
                            <a:ext uri="{FF2B5EF4-FFF2-40B4-BE49-F238E27FC236}">
                              <a16:creationId xmlns:a16="http://schemas.microsoft.com/office/drawing/2014/main" id="{E6BA168C-2240-B99B-1E08-0745AA75F9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2958"/>
                          <a:ext cx="23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765" grpId="0"/>
      <p:bldP spid="34" grpId="0" animBg="1"/>
      <p:bldP spid="31773" grpId="0"/>
      <p:bldP spid="31783" grpId="0"/>
      <p:bldP spid="31788" grpId="0"/>
      <p:bldP spid="31790" grpId="0"/>
      <p:bldP spid="31791" grpId="0"/>
      <p:bldP spid="31792" grpId="0"/>
      <p:bldP spid="317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>
            <a:extLst>
              <a:ext uri="{FF2B5EF4-FFF2-40B4-BE49-F238E27FC236}">
                <a16:creationId xmlns:a16="http://schemas.microsoft.com/office/drawing/2014/main" id="{54AA181B-CD2E-3E02-D9EE-D01DBBAF7E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FE6CB836-2654-4A40-8454-F09459780E0B}" type="slidenum">
              <a:rPr lang="en-US" altLang="en-US" sz="1200">
                <a:solidFill>
                  <a:srgbClr val="898989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5</a:t>
            </a:fld>
            <a:endParaRPr lang="en-US" altLang="en-US" sz="1200">
              <a:solidFill>
                <a:srgbClr val="898989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291" name="Rectangle 26">
            <a:extLst>
              <a:ext uri="{FF2B5EF4-FFF2-40B4-BE49-F238E27FC236}">
                <a16:creationId xmlns:a16="http://schemas.microsoft.com/office/drawing/2014/main" id="{50EEFA03-AE42-BFD0-073B-5817832BA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23672"/>
            <a:ext cx="10668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 u="sng">
                <a:solidFill>
                  <a:srgbClr val="2B2F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en-US" altLang="en-US" sz="2400" b="1" u="sng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46">
            <a:extLst>
              <a:ext uri="{FF2B5EF4-FFF2-40B4-BE49-F238E27FC236}">
                <a16:creationId xmlns:a16="http://schemas.microsoft.com/office/drawing/2014/main" id="{EB847E5A-5747-669E-642F-42198F6F6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200400"/>
            <a:ext cx="13716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1A6438-2D03-2823-503A-BBD236A5E9ED}"/>
              </a:ext>
            </a:extLst>
          </p:cNvPr>
          <p:cNvSpPr/>
          <p:nvPr/>
        </p:nvSpPr>
        <p:spPr>
          <a:xfrm>
            <a:off x="4495801" y="1"/>
            <a:ext cx="3048001" cy="584775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LUYÖN</a:t>
            </a: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   </a:t>
            </a:r>
            <a:r>
              <a:rPr lang="en-US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TËP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.VnTimeH" pitchFamily="34" charset="0"/>
              <a:cs typeface="Aharoni" pitchFamily="2" charset="-79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46D9C93-1EB0-1242-4C64-7B78F94BF95D}"/>
              </a:ext>
            </a:extLst>
          </p:cNvPr>
          <p:cNvSpPr/>
          <p:nvPr/>
        </p:nvSpPr>
        <p:spPr>
          <a:xfrm>
            <a:off x="3505200" y="1"/>
            <a:ext cx="5410200" cy="584775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.VnTimeH" pitchFamily="34" charset="0"/>
                <a:cs typeface="Aharoni" pitchFamily="2" charset="-79"/>
              </a:rPr>
              <a:t>3. LUYÖN   TËP</a:t>
            </a:r>
          </a:p>
        </p:txBody>
      </p:sp>
      <p:sp>
        <p:nvSpPr>
          <p:cNvPr id="12295" name="Text Box 14">
            <a:extLst>
              <a:ext uri="{FF2B5EF4-FFF2-40B4-BE49-F238E27FC236}">
                <a16:creationId xmlns:a16="http://schemas.microsoft.com/office/drawing/2014/main" id="{FE013FA2-981A-627F-AD9B-BFAA3FAF8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849135"/>
            <a:ext cx="807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600" b="1" dirty="0" err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ViÕt</a:t>
            </a:r>
            <a:r>
              <a:rPr lang="en-US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¸c</a:t>
            </a:r>
            <a:r>
              <a:rPr lang="en-US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biÓu</a:t>
            </a:r>
            <a:r>
              <a:rPr lang="en-US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thøc</a:t>
            </a:r>
            <a:r>
              <a:rPr lang="en-US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au</a:t>
            </a:r>
            <a:r>
              <a:rPr lang="en-US" altLang="en-US" sz="3600" b="1" i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d­ưíi</a:t>
            </a:r>
            <a:r>
              <a:rPr lang="en-US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d¹ng </a:t>
            </a:r>
            <a:r>
              <a:rPr lang="vi-VN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luü thõa</a:t>
            </a:r>
            <a:r>
              <a:rPr lang="en-US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cña</a:t>
            </a:r>
            <a:r>
              <a:rPr lang="en-US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3600" b="1" dirty="0" err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mét</a:t>
            </a:r>
            <a:r>
              <a:rPr lang="en-US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è</a:t>
            </a:r>
            <a:r>
              <a:rPr lang="en-US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hữu</a:t>
            </a:r>
            <a:r>
              <a:rPr lang="en-US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pt-BR" altLang="en-US" sz="36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tØ </a:t>
            </a:r>
            <a:endParaRPr lang="vi-VN" altLang="en-US" sz="3600" b="1" dirty="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296" name="Text Box 15">
            <a:extLst>
              <a:ext uri="{FF2B5EF4-FFF2-40B4-BE49-F238E27FC236}">
                <a16:creationId xmlns:a16="http://schemas.microsoft.com/office/drawing/2014/main" id="{F9929A5B-FD2C-4081-168F-CA7A8CFEF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049464"/>
            <a:ext cx="28892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de-DE" altLang="en-US" sz="44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)  </a:t>
            </a:r>
            <a:r>
              <a:rPr lang="en-US" altLang="en-US" sz="44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2</a:t>
            </a:r>
            <a:r>
              <a:rPr lang="de-DE" altLang="en-US" sz="44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5</a:t>
            </a:r>
            <a:r>
              <a:rPr lang="vi-VN" altLang="en-US" sz="4400" b="1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de-DE" altLang="en-US" sz="44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. 2</a:t>
            </a:r>
            <a:r>
              <a:rPr lang="vi-VN" altLang="en-US" sz="4400" b="1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vi-VN" altLang="en-US" sz="4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7" name="Text Box 16">
            <a:extLst>
              <a:ext uri="{FF2B5EF4-FFF2-40B4-BE49-F238E27FC236}">
                <a16:creationId xmlns:a16="http://schemas.microsoft.com/office/drawing/2014/main" id="{42AE32FD-CA02-D8DD-B1D5-E12E36396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049464"/>
            <a:ext cx="373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b)    27</a:t>
            </a:r>
            <a:r>
              <a:rPr lang="en-US" altLang="en-US" sz="4800" b="1" baseline="30000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2</a:t>
            </a:r>
            <a:r>
              <a:rPr lang="en-US" altLang="en-US" sz="48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: 25</a:t>
            </a:r>
            <a:r>
              <a:rPr lang="en-US" altLang="en-US" sz="4800" b="1" baseline="30000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3</a:t>
            </a:r>
            <a:endParaRPr lang="vi-VN" altLang="en-US" sz="4800" dirty="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305" name="Text Box 17">
            <a:extLst>
              <a:ext uri="{FF2B5EF4-FFF2-40B4-BE49-F238E27FC236}">
                <a16:creationId xmlns:a16="http://schemas.microsoft.com/office/drawing/2014/main" id="{D4A04E32-746E-4142-115B-DBF22FB2D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810001"/>
            <a:ext cx="670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a) </a:t>
            </a:r>
            <a:r>
              <a:rPr lang="vi-VN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5</a:t>
            </a:r>
            <a:r>
              <a:rPr lang="en-US" altLang="en-US" sz="2400" b="1" baseline="30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4</a:t>
            </a: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. 2</a:t>
            </a:r>
            <a:r>
              <a:rPr lang="en-US" altLang="en-US" sz="2400" b="1" baseline="30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8</a:t>
            </a: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=(5 </a:t>
            </a:r>
            <a:r>
              <a:rPr lang="en-US" altLang="en-US" sz="2400" b="1" baseline="30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)</a:t>
            </a:r>
            <a:r>
              <a:rPr lang="en-US" altLang="en-US" sz="2400" b="1" baseline="30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4</a:t>
            </a: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. 2</a:t>
            </a:r>
            <a:r>
              <a:rPr lang="en-US" altLang="en-US" sz="2400" b="1" baseline="30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8</a:t>
            </a: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=5</a:t>
            </a:r>
            <a:r>
              <a:rPr lang="en-US" altLang="en-US" sz="2400" b="1" baseline="30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8</a:t>
            </a: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. 2</a:t>
            </a:r>
            <a:r>
              <a:rPr lang="en-US" altLang="en-US" sz="2400" b="1" baseline="30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8</a:t>
            </a: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=(5.2)</a:t>
            </a:r>
            <a:r>
              <a:rPr lang="en-US" altLang="en-US" sz="2400" b="1" baseline="30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8</a:t>
            </a:r>
            <a:r>
              <a:rPr lang="en-US" altLang="en-US" sz="2400" b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=10</a:t>
            </a:r>
            <a:r>
              <a:rPr lang="en-US" altLang="en-US" sz="2400" b="1" baseline="30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8</a:t>
            </a:r>
            <a:endParaRPr lang="vi-VN" altLang="en-US" sz="2400" b="1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2299" name="Rectangle 20">
            <a:extLst>
              <a:ext uri="{FF2B5EF4-FFF2-40B4-BE49-F238E27FC236}">
                <a16:creationId xmlns:a16="http://schemas.microsoft.com/office/drawing/2014/main" id="{78EA38FA-216C-6A16-5B49-E6F03028A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12309" name="Group 21">
            <a:extLst>
              <a:ext uri="{FF2B5EF4-FFF2-40B4-BE49-F238E27FC236}">
                <a16:creationId xmlns:a16="http://schemas.microsoft.com/office/drawing/2014/main" id="{27F6ECFC-90FD-03DD-8488-8B369A4E2E50}"/>
              </a:ext>
            </a:extLst>
          </p:cNvPr>
          <p:cNvGrpSpPr>
            <a:grpSpLocks/>
          </p:cNvGrpSpPr>
          <p:nvPr/>
        </p:nvGrpSpPr>
        <p:grpSpPr bwMode="auto">
          <a:xfrm>
            <a:off x="2770188" y="4286250"/>
            <a:ext cx="6145212" cy="1028700"/>
            <a:chOff x="1056" y="2942"/>
            <a:chExt cx="3870" cy="648"/>
          </a:xfrm>
        </p:grpSpPr>
        <p:sp>
          <p:nvSpPr>
            <p:cNvPr id="12301" name="Text Box 18">
              <a:extLst>
                <a:ext uri="{FF2B5EF4-FFF2-40B4-BE49-F238E27FC236}">
                  <a16:creationId xmlns:a16="http://schemas.microsoft.com/office/drawing/2014/main" id="{14AFA553-F9D6-A76B-73EA-DA70B026D0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120"/>
              <a:ext cx="37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 b="1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b)  27</a:t>
              </a:r>
              <a:r>
                <a:rPr lang="en-US" altLang="en-US" sz="2400" b="1" baseline="30000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sz="2400" b="1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: 25 </a:t>
              </a:r>
              <a:r>
                <a:rPr lang="en-US" altLang="en-US" sz="2400" b="1" baseline="30000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3</a:t>
              </a:r>
              <a:r>
                <a:rPr lang="en-US" altLang="en-US" sz="2400" b="1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 = (3 </a:t>
              </a:r>
              <a:r>
                <a:rPr lang="en-US" altLang="en-US" sz="2400" b="1" baseline="30000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3</a:t>
              </a:r>
              <a:r>
                <a:rPr lang="en-US" altLang="en-US" sz="2400" b="1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)</a:t>
              </a:r>
              <a:r>
                <a:rPr lang="en-US" altLang="en-US" sz="2400" b="1" baseline="30000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sz="2400" b="1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 : (5 </a:t>
              </a:r>
              <a:r>
                <a:rPr lang="en-US" altLang="en-US" sz="2400" b="1" baseline="30000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sz="2400" b="1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)</a:t>
              </a:r>
              <a:r>
                <a:rPr lang="en-US" altLang="en-US" sz="2400" b="1" baseline="30000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3</a:t>
              </a:r>
              <a:r>
                <a:rPr lang="en-US" altLang="en-US" sz="2400" b="1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= 3</a:t>
              </a:r>
              <a:r>
                <a:rPr lang="en-US" altLang="en-US" sz="2400" b="1" baseline="30000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6</a:t>
              </a:r>
              <a:r>
                <a:rPr lang="en-US" altLang="en-US" sz="2400" b="1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: 5</a:t>
              </a:r>
              <a:r>
                <a:rPr lang="en-US" altLang="en-US" sz="2400" b="1" baseline="30000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6</a:t>
              </a:r>
              <a:r>
                <a:rPr lang="en-US" altLang="en-US" sz="2400" b="1">
                  <a:solidFill>
                    <a:prstClr val="black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=</a:t>
              </a:r>
              <a:r>
                <a:rPr lang="vi-VN" altLang="en-US" sz="24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12302" name="Object 19">
              <a:extLst>
                <a:ext uri="{FF2B5EF4-FFF2-40B4-BE49-F238E27FC236}">
                  <a16:creationId xmlns:a16="http://schemas.microsoft.com/office/drawing/2014/main" id="{09F65A8F-7D4C-E5A9-13E1-001DB568D9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3" y="2942"/>
            <a:ext cx="703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057" imgH="469696" progId="Equation.3">
                    <p:embed/>
                  </p:oleObj>
                </mc:Choice>
                <mc:Fallback>
                  <p:oleObj name="Equation" r:id="rId2" imgW="330057" imgH="469696" progId="Equation.3">
                    <p:embed/>
                    <p:pic>
                      <p:nvPicPr>
                        <p:cNvPr id="12302" name="Object 19">
                          <a:extLst>
                            <a:ext uri="{FF2B5EF4-FFF2-40B4-BE49-F238E27FC236}">
                              <a16:creationId xmlns:a16="http://schemas.microsoft.com/office/drawing/2014/main" id="{09F65A8F-7D4C-E5A9-13E1-001DB568D9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" y="2942"/>
                          <a:ext cx="703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3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09386" y="-468398"/>
            <a:ext cx="8496300" cy="113877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itchFamily="18" charset="0"/>
              </a:rPr>
              <a:t>Bài</a:t>
            </a:r>
            <a:r>
              <a:rPr lang="en-US" b="1" dirty="0">
                <a:solidFill>
                  <a:prstClr val="black"/>
                </a:solidFill>
                <a:latin typeface="Times New Roman" pitchFamily="18" charset="0"/>
              </a:rPr>
              <a:t> 2: </a:t>
            </a:r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104900" y="151848"/>
            <a:ext cx="236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 err="1">
                <a:solidFill>
                  <a:prstClr val="black"/>
                </a:solidFill>
                <a:latin typeface="Times New Roman" pitchFamily="18" charset="0"/>
              </a:rPr>
              <a:t>Tìm</a:t>
            </a:r>
            <a:r>
              <a:rPr lang="en-US" b="1" dirty="0">
                <a:solidFill>
                  <a:prstClr val="black"/>
                </a:solidFill>
                <a:latin typeface="Times New Roman" pitchFamily="18" charset="0"/>
              </a:rPr>
              <a:t> x, </a:t>
            </a:r>
            <a:r>
              <a:rPr lang="en-US" b="1" dirty="0" err="1">
                <a:solidFill>
                  <a:prstClr val="black"/>
                </a:solidFill>
                <a:latin typeface="Times New Roman" pitchFamily="18" charset="0"/>
              </a:rPr>
              <a:t>biết</a:t>
            </a:r>
            <a:r>
              <a:rPr lang="en-US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</a:rPr>
              <a:t>:</a:t>
            </a:r>
          </a:p>
        </p:txBody>
      </p:sp>
      <p:pic>
        <p:nvPicPr>
          <p:cNvPr id="4" name="Picture 3"/>
          <p:cNvPicPr>
            <a:picLocks noGrp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06" y="516195"/>
            <a:ext cx="11030206" cy="1674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Grp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081213"/>
            <a:ext cx="2268538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430838" y="2209800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b="1" u="sng" dirty="0" err="1">
                <a:solidFill>
                  <a:srgbClr val="FF3300"/>
                </a:solidFill>
                <a:latin typeface="Times New Roman" pitchFamily="18" charset="0"/>
              </a:rPr>
              <a:t>Giải</a:t>
            </a:r>
            <a:r>
              <a:rPr lang="en-US" u="sng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 flipH="1">
            <a:off x="5821682" y="2762250"/>
            <a:ext cx="45719" cy="264795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7"/>
          <p:cNvPicPr>
            <a:picLocks noGrp="1"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9" y="2157413"/>
            <a:ext cx="2376487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730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7">
            <a:extLst>
              <a:ext uri="{FF2B5EF4-FFF2-40B4-BE49-F238E27FC236}">
                <a16:creationId xmlns:a16="http://schemas.microsoft.com/office/drawing/2014/main" id="{3F1E56DA-5758-DBA3-EA27-4B36F5632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7071" y="1752600"/>
            <a:ext cx="8802329" cy="850899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00FFFF">
                  <a:alpha val="59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  và                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ướ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ũy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ừa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ơ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0,5  .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34A9FE1-EFA9-9AEA-85CB-13634B6C5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752600"/>
            <a:ext cx="9286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64EEB62-66B0-C9BF-C17D-6CF6F701E9CE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752600"/>
            <a:ext cx="114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30FD827-CD98-8CE2-0740-F77419F4071B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4" y="3505200"/>
            <a:ext cx="1216025" cy="59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094CA44-22E6-E90A-E39D-C96B99176E83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13" y="3451225"/>
            <a:ext cx="1600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960E686-286F-8101-E4A9-A8A973E010DA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3429000"/>
            <a:ext cx="1524000" cy="74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B4E6E21-CF5B-D386-08ED-709E8836F4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4922839"/>
            <a:ext cx="1524000" cy="63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EC647C1-AFD3-8E50-6417-7D0007C008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4770438"/>
            <a:ext cx="1447800" cy="92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4A6AB6A-DA5C-9C94-879D-DB1C31BC84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26" y="4846639"/>
            <a:ext cx="1247775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297E83ED-0566-68E3-B380-45D03FAFC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9" y="2971800"/>
            <a:ext cx="83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ải</a:t>
            </a:r>
            <a:r>
              <a:rPr lang="en-US" altLang="en-US" sz="2400" u="sng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324" name="Text Box 38">
            <a:extLst>
              <a:ext uri="{FF2B5EF4-FFF2-40B4-BE49-F238E27FC236}">
                <a16:creationId xmlns:a16="http://schemas.microsoft.com/office/drawing/2014/main" id="{38DC11AE-DC00-DC46-5098-7E9E9A5A4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4663" y="4572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1828800" y="605136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648762" y="155071"/>
            <a:ext cx="26670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pic>
        <p:nvPicPr>
          <p:cNvPr id="29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8762" y="1066800"/>
            <a:ext cx="8991600" cy="545623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413" y="2001045"/>
            <a:ext cx="2232025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" name="Picture 3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6" y="2610645"/>
            <a:ext cx="2776537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3" name="Picture 3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058" y="3183732"/>
            <a:ext cx="2322513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6170613" y="1772444"/>
            <a:ext cx="538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32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7" name="Picture 3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175" y="2001045"/>
            <a:ext cx="28829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" name="Picture 3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1885" y="3181206"/>
            <a:ext cx="3157537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5492750" y="2597944"/>
            <a:ext cx="461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3200" dirty="0">
              <a:solidFill>
                <a:srgbClr val="0033CC"/>
              </a:solidFill>
              <a:latin typeface="Arial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6170613" y="3338224"/>
            <a:ext cx="538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charset="0"/>
              </a:defRPr>
            </a:lvl9pPr>
          </a:lstStyle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32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04988" y="4800600"/>
          <a:ext cx="2139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533160" progId="Equation.DSMT4">
                  <p:embed/>
                </p:oleObj>
              </mc:Choice>
              <mc:Fallback>
                <p:oleObj name="Equation" r:id="rId9" imgW="1498320" imgH="533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800600"/>
                        <a:ext cx="21399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6134101" y="4953000"/>
            <a:ext cx="538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32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68102" y="4746625"/>
          <a:ext cx="31924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35200" imgH="698500" progId="Equation.DSMT4">
                  <p:embed/>
                </p:oleObj>
              </mc:Choice>
              <mc:Fallback>
                <p:oleObj name="Equation" r:id="rId11" imgW="2235200" imgH="6985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102" y="4746625"/>
                        <a:ext cx="31924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44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9" grpId="0"/>
      <p:bldP spid="52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>
            <a:extLst>
              <a:ext uri="{FF2B5EF4-FFF2-40B4-BE49-F238E27FC236}">
                <a16:creationId xmlns:a16="http://schemas.microsoft.com/office/drawing/2014/main" id="{269AF4CA-A33F-1D71-30A5-A0F4D0E698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3D0867A8-A2A7-401E-BC4D-679A98F702A7}" type="slidenum">
              <a:rPr lang="en-US" altLang="en-US" sz="1200">
                <a:solidFill>
                  <a:srgbClr val="898989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9</a:t>
            </a:fld>
            <a:endParaRPr lang="en-US" altLang="en-US" sz="1200">
              <a:solidFill>
                <a:srgbClr val="898989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4339" name="Rectangle 19">
            <a:extLst>
              <a:ext uri="{FF2B5EF4-FFF2-40B4-BE49-F238E27FC236}">
                <a16:creationId xmlns:a16="http://schemas.microsoft.com/office/drawing/2014/main" id="{4E5CBFDC-C12C-0C28-A42C-7EC47A430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56409"/>
            <a:ext cx="21672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9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0" name="Text Box 23">
            <a:extLst>
              <a:ext uri="{FF2B5EF4-FFF2-40B4-BE49-F238E27FC236}">
                <a16:creationId xmlns:a16="http://schemas.microsoft.com/office/drawing/2014/main" id="{FE4BAC5A-604C-AA5D-1ED8-CDBEC7B44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572001"/>
            <a:ext cx="594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1" name="Text Box 24">
            <a:extLst>
              <a:ext uri="{FF2B5EF4-FFF2-40B4-BE49-F238E27FC236}">
                <a16:creationId xmlns:a16="http://schemas.microsoft.com/office/drawing/2014/main" id="{F7252E6F-1FDD-1D35-E3DB-BA0B6584E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572001"/>
            <a:ext cx="556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2" name="Text Box 2">
            <a:extLst>
              <a:ext uri="{FF2B5EF4-FFF2-40B4-BE49-F238E27FC236}">
                <a16:creationId xmlns:a16="http://schemas.microsoft.com/office/drawing/2014/main" id="{026A1864-24F5-4E30-85B7-33F432DA1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486401"/>
            <a:ext cx="5181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0350" tIns="30175" rIns="60350" bIns="30175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738" name="Rectangle 42">
            <a:extLst>
              <a:ext uri="{FF2B5EF4-FFF2-40B4-BE49-F238E27FC236}">
                <a16:creationId xmlns:a16="http://schemas.microsoft.com/office/drawing/2014/main" id="{EFFF1D74-5ACA-EAE9-A1EC-91FD81C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85801"/>
            <a:ext cx="9389806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Bài</a:t>
            </a:r>
            <a:r>
              <a:rPr lang="en-US" altLang="en-US" b="1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5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44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endParaRPr lang="vi-VN" altLang="en-US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4" name="Text Box 16">
            <a:extLst>
              <a:ext uri="{FF2B5EF4-FFF2-40B4-BE49-F238E27FC236}">
                <a16:creationId xmlns:a16="http://schemas.microsoft.com/office/drawing/2014/main" id="{E39B09C3-7F50-BBC8-54DE-5DCF86E6D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865" y="2028826"/>
            <a:ext cx="10343535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  <a:r>
              <a:rPr lang="en-US" altLang="en-US" sz="138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n</a:t>
            </a:r>
            <a:r>
              <a:rPr lang="en-US" altLang="en-US" sz="13800" b="1" baseline="30000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150</a:t>
            </a:r>
            <a:r>
              <a:rPr lang="en-US" altLang="en-US" sz="13800" b="1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&lt;   5</a:t>
            </a:r>
            <a:r>
              <a:rPr lang="en-US" altLang="en-US" sz="13800" b="1" baseline="30000" dirty="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225</a:t>
            </a:r>
            <a:endParaRPr lang="vi-VN" altLang="en-US" sz="3600" dirty="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441</Words>
  <Application>Microsoft Office PowerPoint</Application>
  <PresentationFormat>Widescreen</PresentationFormat>
  <Paragraphs>66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</vt:i4>
      </vt:variant>
    </vt:vector>
  </HeadingPairs>
  <TitlesOfParts>
    <vt:vector size="21" baseType="lpstr">
      <vt:lpstr>.VnTime</vt:lpstr>
      <vt:lpstr>.VnTimeH</vt:lpstr>
      <vt:lpstr>Arial</vt:lpstr>
      <vt:lpstr>Calibri</vt:lpstr>
      <vt:lpstr>Calibri Light</vt:lpstr>
      <vt:lpstr>Times New Roman</vt:lpstr>
      <vt:lpstr>Office Theme</vt:lpstr>
      <vt:lpstr>1_Office Theme</vt:lpstr>
      <vt:lpstr>2_Office Theme</vt:lpstr>
      <vt:lpstr>MathType 6.0 Equation</vt:lpstr>
      <vt:lpstr>Microsoft Equation 3.0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Administrator</cp:lastModifiedBy>
  <cp:revision>4</cp:revision>
  <dcterms:created xsi:type="dcterms:W3CDTF">2024-09-23T08:15:23Z</dcterms:created>
  <dcterms:modified xsi:type="dcterms:W3CDTF">2024-09-23T08:30:26Z</dcterms:modified>
</cp:coreProperties>
</file>